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1AC" w:rsidRDefault="00E92E25" w:rsidP="001711AC">
      <w:pPr>
        <w:jc w:val="center"/>
        <w:rPr>
          <w:sz w:val="44"/>
        </w:rPr>
      </w:pPr>
      <w:r>
        <w:rPr>
          <w:sz w:val="44"/>
        </w:rPr>
        <w:t>Calculus Section 2</w:t>
      </w:r>
      <w:r w:rsidR="001711AC" w:rsidRPr="001711AC">
        <w:rPr>
          <w:sz w:val="44"/>
        </w:rPr>
        <w:t>.2 Basic Differentiation Rules</w:t>
      </w:r>
    </w:p>
    <w:p w:rsidR="001711AC" w:rsidRDefault="00710ECC" w:rsidP="001711AC">
      <w:pPr>
        <w:rPr>
          <w:sz w:val="24"/>
        </w:rPr>
      </w:pPr>
      <w:r w:rsidRPr="00710ECC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editId="36B11C9B">
                <wp:simplePos x="0" y="0"/>
                <wp:positionH relativeFrom="column">
                  <wp:posOffset>3943350</wp:posOffset>
                </wp:positionH>
                <wp:positionV relativeFrom="paragraph">
                  <wp:posOffset>104775</wp:posOffset>
                </wp:positionV>
                <wp:extent cx="2324100" cy="6191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0ECC" w:rsidRDefault="00E92E25">
                            <w:r>
                              <w:t>Homework:  Page 114</w:t>
                            </w:r>
                            <w:r w:rsidR="008A25DC">
                              <w:t xml:space="preserve"> </w:t>
                            </w:r>
                            <w:r w:rsidR="008C4CBA">
                              <w:t xml:space="preserve">#’s </w:t>
                            </w:r>
                            <w:r>
                              <w:t>3-22, 31, 40, 57, 61, 63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0.5pt;margin-top:8.25pt;width:183pt;height:48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">
                <v:textbox>
                  <w:txbxContent>
                    <w:p w:rsidR="00710ECC" w:rsidRDefault="00E92E25">
                      <w:r>
                        <w:t>Homework:  Page 114</w:t>
                      </w:r>
                      <w:r w:rsidR="008A25DC">
                        <w:t xml:space="preserve"> </w:t>
                      </w:r>
                      <w:r w:rsidR="008C4CBA">
                        <w:t xml:space="preserve">#’s </w:t>
                      </w:r>
                      <w:r>
                        <w:t>3-22, 31, 40, 57, 61, 63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1711AC">
        <w:rPr>
          <w:sz w:val="24"/>
        </w:rPr>
        <w:t>-Find the derivative of a function using the constant rule</w:t>
      </w:r>
      <w:r w:rsidR="001711AC">
        <w:rPr>
          <w:sz w:val="24"/>
        </w:rPr>
        <w:br/>
        <w:t>-Find the derivative of a function using the power rule</w:t>
      </w:r>
      <w:r w:rsidR="001711AC">
        <w:rPr>
          <w:sz w:val="24"/>
        </w:rPr>
        <w:br/>
        <w:t>-Find the derivative of the sine and cosine functions.</w:t>
      </w:r>
    </w:p>
    <w:p w:rsidR="001711AC" w:rsidRDefault="000F1912" w:rsidP="001711AC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493395</wp:posOffset>
                </wp:positionV>
                <wp:extent cx="7115175" cy="13716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5175" cy="1371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pt;margin-top:38.85pt;width:560.25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" filled="f" strokecolor="#243f60 [1604]" strokeweight="2pt"/>
            </w:pict>
          </mc:Fallback>
        </mc:AlternateContent>
      </w:r>
      <w:r w:rsidR="00275E7D">
        <w:rPr>
          <w:sz w:val="24"/>
        </w:rPr>
        <w:t>You do not have to use the limit definition of the derivative to find the derivative of a function because there is a shortcut.</w:t>
      </w:r>
    </w:p>
    <w:p w:rsidR="001711AC" w:rsidRDefault="001711AC" w:rsidP="001711AC">
      <w:pPr>
        <w:rPr>
          <w:sz w:val="24"/>
        </w:rPr>
      </w:pPr>
      <w:r>
        <w:rPr>
          <w:b/>
          <w:sz w:val="24"/>
        </w:rPr>
        <w:t>Derivative Constant Rule and Power Rule</w:t>
      </w:r>
      <w:r>
        <w:rPr>
          <w:b/>
          <w:sz w:val="24"/>
        </w:rPr>
        <w:br/>
      </w:r>
      <w:r>
        <w:rPr>
          <w:sz w:val="24"/>
        </w:rPr>
        <w:t xml:space="preserve">The derivative of a </w:t>
      </w:r>
      <w:r w:rsidRPr="000F1912">
        <w:rPr>
          <w:b/>
          <w:sz w:val="24"/>
        </w:rPr>
        <w:t>constant number</w:t>
      </w:r>
      <w:r>
        <w:rPr>
          <w:sz w:val="24"/>
        </w:rPr>
        <w:t xml:space="preserve"> is ____________.  This is because the graph of a constant is a horizontal line.</w:t>
      </w:r>
      <w:r w:rsidR="000F1912">
        <w:rPr>
          <w:sz w:val="24"/>
        </w:rPr>
        <w:t xml:space="preserve">  Therefore, the slope of a constant must be zero.</w:t>
      </w:r>
      <w:r w:rsidR="00275E7D">
        <w:rPr>
          <w:sz w:val="24"/>
        </w:rPr>
        <w:br/>
      </w:r>
    </w:p>
    <w:p w:rsidR="000F1912" w:rsidRPr="00275E7D" w:rsidRDefault="001711AC">
      <w:r>
        <w:rPr>
          <w:sz w:val="24"/>
        </w:rPr>
        <w:t xml:space="preserve">The derivative of a </w:t>
      </w:r>
      <w:r w:rsidR="000F1912">
        <w:rPr>
          <w:sz w:val="24"/>
        </w:rPr>
        <w:t xml:space="preserve">function with </w:t>
      </w:r>
      <w:r w:rsidR="000F1912" w:rsidRPr="000F1912">
        <w:rPr>
          <w:b/>
          <w:sz w:val="24"/>
        </w:rPr>
        <w:t>x raised to a power</w:t>
      </w:r>
      <w:r w:rsidR="000F1912">
        <w:rPr>
          <w:sz w:val="24"/>
        </w:rPr>
        <w:t xml:space="preserve"> </w:t>
      </w:r>
      <w:r w:rsidR="000F1912" w:rsidRPr="00781E32">
        <w:rPr>
          <w:position w:val="-10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5" o:title=""/>
          </v:shape>
          <o:OLEObject Type="Embed" ProgID="Equation.DSMT4" ShapeID="_x0000_i1025" DrawAspect="Content" ObjectID="_1532523088" r:id="rId6"/>
        </w:object>
      </w:r>
      <w:r w:rsidR="00275E7D">
        <w:t xml:space="preserve">is   </w:t>
      </w:r>
      <w:r w:rsidR="00275E7D" w:rsidRPr="00275E7D">
        <w:rPr>
          <w:position w:val="-10"/>
        </w:rPr>
        <w:object w:dxaOrig="780" w:dyaOrig="320">
          <v:shape id="_x0000_i1026" type="#_x0000_t75" style="width:39pt;height:15.75pt" o:ole="">
            <v:imagedata r:id="rId7" o:title=""/>
          </v:shape>
          <o:OLEObject Type="Embed" ProgID="Equation.DSMT4" ShapeID="_x0000_i1026" DrawAspect="Content" ObjectID="_1532523089" r:id="rId8"/>
        </w:object>
      </w:r>
      <w:r w:rsidR="00275E7D">
        <w:t xml:space="preserve"> </w:t>
      </w:r>
      <w:r w:rsidR="00275E7D">
        <w:br/>
      </w:r>
      <w:r w:rsidR="00BF68E9">
        <w:br/>
      </w:r>
      <w:r w:rsidR="000F1912">
        <w:t>Examples)</w:t>
      </w:r>
      <w:r w:rsidR="000F1912">
        <w:br/>
        <w:t>1)</w:t>
      </w:r>
      <w:r w:rsidR="000F1912" w:rsidRPr="000F1912">
        <w:t xml:space="preserve"> </w:t>
      </w:r>
      <w:r w:rsidR="000F1912" w:rsidRPr="00781E32">
        <w:rPr>
          <w:position w:val="-10"/>
        </w:rPr>
        <w:object w:dxaOrig="980" w:dyaOrig="360">
          <v:shape id="_x0000_i1027" type="#_x0000_t75" style="width:48.75pt;height:18pt" o:ole="">
            <v:imagedata r:id="rId9" o:title=""/>
          </v:shape>
          <o:OLEObject Type="Embed" ProgID="Equation.DSMT4" ShapeID="_x0000_i1027" DrawAspect="Content" ObjectID="_1532523090" r:id="rId10"/>
        </w:object>
      </w:r>
      <w:r w:rsidR="000F1912">
        <w:tab/>
      </w:r>
      <w:r w:rsidR="000F1912">
        <w:tab/>
      </w:r>
      <w:r w:rsidR="000F1912">
        <w:tab/>
      </w:r>
      <w:r w:rsidR="000F1912">
        <w:tab/>
        <w:t xml:space="preserve">2) </w:t>
      </w:r>
      <w:r w:rsidR="000F1912" w:rsidRPr="00781E32">
        <w:rPr>
          <w:position w:val="-24"/>
        </w:rPr>
        <w:object w:dxaOrig="1040" w:dyaOrig="620">
          <v:shape id="_x0000_i1028" type="#_x0000_t75" style="width:51.75pt;height:30.75pt" o:ole="">
            <v:imagedata r:id="rId11" o:title=""/>
          </v:shape>
          <o:OLEObject Type="Embed" ProgID="Equation.DSMT4" ShapeID="_x0000_i1028" DrawAspect="Content" ObjectID="_1532523091" r:id="rId12"/>
        </w:object>
      </w:r>
      <w:r w:rsidR="000F1912">
        <w:tab/>
      </w:r>
      <w:r w:rsidR="000F1912">
        <w:tab/>
      </w:r>
      <w:r w:rsidR="000F1912">
        <w:tab/>
      </w:r>
      <w:r w:rsidR="000F1912">
        <w:tab/>
        <w:t xml:space="preserve">3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:rsidR="000F1912" w:rsidRDefault="000F1912">
      <w:pPr>
        <w:rPr>
          <w:rFonts w:eastAsiaTheme="minorEastAsia"/>
        </w:rPr>
      </w:pPr>
    </w:p>
    <w:p w:rsidR="000F1912" w:rsidRDefault="000F1912">
      <w:pPr>
        <w:rPr>
          <w:rFonts w:eastAsiaTheme="minorEastAsia"/>
        </w:rPr>
      </w:pPr>
    </w:p>
    <w:p w:rsidR="000F1912" w:rsidRDefault="00BF68E9">
      <w:pPr>
        <w:rPr>
          <w:rFonts w:eastAsiaTheme="minorEastAsia"/>
        </w:rPr>
      </w:pPr>
      <w:r>
        <w:rPr>
          <w:rFonts w:eastAsiaTheme="minorEastAsia"/>
        </w:rPr>
        <w:br/>
      </w:r>
    </w:p>
    <w:p w:rsidR="000F1912" w:rsidRDefault="00BF68E9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76199</wp:posOffset>
                </wp:positionH>
                <wp:positionV relativeFrom="paragraph">
                  <wp:posOffset>278130</wp:posOffset>
                </wp:positionV>
                <wp:extent cx="7181850" cy="8572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8572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" o:spid="_x0000_s1026" style="position:absolute;margin-left:-6pt;margin-top:21.9pt;width:565.5pt;height:67.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" filled="f" strokecolor="#243f60 [1604]" strokeweight="2pt"/>
            </w:pict>
          </mc:Fallback>
        </mc:AlternateContent>
      </w:r>
    </w:p>
    <w:p w:rsidR="00BF68E9" w:rsidRDefault="000F1912">
      <w:r>
        <w:rPr>
          <w:rFonts w:eastAsiaTheme="minorEastAsia"/>
          <w:b/>
        </w:rPr>
        <w:t>The Constant Multiple Rule</w:t>
      </w:r>
      <w:r>
        <w:rPr>
          <w:rFonts w:eastAsiaTheme="minorEastAsia"/>
          <w:b/>
        </w:rPr>
        <w:br/>
      </w:r>
      <w:r>
        <w:rPr>
          <w:rFonts w:eastAsiaTheme="minorEastAsia"/>
        </w:rPr>
        <w:t xml:space="preserve">If 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is a differentiable function and 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 xml:space="preserve"> is a real number, then </w:t>
      </w:r>
      <w:r>
        <w:rPr>
          <w:rFonts w:eastAsiaTheme="minorEastAsia"/>
          <w:i/>
        </w:rPr>
        <w:t>cf</w:t>
      </w:r>
      <w:r>
        <w:rPr>
          <w:rFonts w:eastAsiaTheme="minorEastAsia"/>
        </w:rPr>
        <w:t xml:space="preserve"> is also differentiable:</w:t>
      </w:r>
      <w:r w:rsidR="00BF68E9">
        <w:rPr>
          <w:rFonts w:eastAsiaTheme="minorEastAsia"/>
        </w:rPr>
        <w:t xml:space="preserve">  </w:t>
      </w:r>
    </w:p>
    <w:p w:rsidR="000F1912" w:rsidRDefault="00BF68E9" w:rsidP="00BF68E9">
      <w:pPr>
        <w:ind w:left="1440" w:firstLine="720"/>
        <w:rPr>
          <w:rFonts w:eastAsiaTheme="minorEastAsia"/>
        </w:rPr>
      </w:pPr>
      <w:r w:rsidRPr="00781E32">
        <w:rPr>
          <w:position w:val="-10"/>
        </w:rPr>
        <w:object w:dxaOrig="1420" w:dyaOrig="320">
          <v:shape id="_x0000_i1029" type="#_x0000_t75" style="width:71.25pt;height:15.75pt" o:ole="">
            <v:imagedata r:id="rId13" o:title=""/>
          </v:shape>
          <o:OLEObject Type="Embed" ProgID="Equation.DSMT4" ShapeID="_x0000_i1029" DrawAspect="Content" ObjectID="_1532523092" r:id="rId14"/>
        </w:object>
      </w:r>
      <w:r>
        <w:t xml:space="preserve">  </w:t>
      </w:r>
      <w:r>
        <w:rPr>
          <w:rFonts w:eastAsiaTheme="minorEastAsia"/>
        </w:rPr>
        <w:t xml:space="preserve">then    </w:t>
      </w:r>
      <w:r w:rsidRPr="00781E32">
        <w:rPr>
          <w:position w:val="-10"/>
        </w:rPr>
        <w:object w:dxaOrig="1540" w:dyaOrig="320">
          <v:shape id="_x0000_i1030" type="#_x0000_t75" style="width:77.25pt;height:15.75pt" o:ole="">
            <v:imagedata r:id="rId15" o:title=""/>
          </v:shape>
          <o:OLEObject Type="Embed" ProgID="Equation.DSMT4" ShapeID="_x0000_i1030" DrawAspect="Content" ObjectID="_1532523093" r:id="rId16"/>
        </w:object>
      </w:r>
    </w:p>
    <w:p w:rsidR="000F1912" w:rsidRDefault="0048147B" w:rsidP="001711AC">
      <w:pPr>
        <w:rPr>
          <w:rFonts w:eastAsiaTheme="minorEastAsia"/>
        </w:rPr>
      </w:pPr>
      <w:r>
        <w:rPr>
          <w:rFonts w:eastAsiaTheme="minorEastAsia"/>
        </w:rPr>
        <w:t>Examples)</w:t>
      </w:r>
      <w:r w:rsidR="000F1912">
        <w:rPr>
          <w:rFonts w:eastAsiaTheme="minorEastAsia"/>
        </w:rPr>
        <w:br/>
        <w:t xml:space="preserve">1) </w:t>
      </w:r>
      <w:r w:rsidR="000F1912" w:rsidRPr="00781E32">
        <w:rPr>
          <w:position w:val="-10"/>
        </w:rPr>
        <w:object w:dxaOrig="1120" w:dyaOrig="360">
          <v:shape id="_x0000_i1031" type="#_x0000_t75" style="width:56.25pt;height:18pt" o:ole="">
            <v:imagedata r:id="rId17" o:title=""/>
          </v:shape>
          <o:OLEObject Type="Embed" ProgID="Equation.DSMT4" ShapeID="_x0000_i1031" DrawAspect="Content" ObjectID="_1532523094" r:id="rId18"/>
        </w:object>
      </w:r>
      <w:r w:rsidR="00BF68E9">
        <w:tab/>
      </w:r>
      <w:r w:rsidR="00BF68E9">
        <w:tab/>
      </w:r>
      <w:r w:rsidR="00BF68E9">
        <w:tab/>
      </w:r>
      <w:r w:rsidR="00BF68E9">
        <w:tab/>
        <w:t>2</w:t>
      </w:r>
      <w:r w:rsidR="000F1912">
        <w:t xml:space="preserve">) </w:t>
      </w:r>
      <w:r w:rsidR="00BF68E9" w:rsidRPr="00781E32">
        <w:rPr>
          <w:position w:val="-24"/>
        </w:rPr>
        <w:object w:dxaOrig="940" w:dyaOrig="620">
          <v:shape id="_x0000_i1032" type="#_x0000_t75" style="width:47.25pt;height:30.75pt" o:ole="">
            <v:imagedata r:id="rId19" o:title=""/>
          </v:shape>
          <o:OLEObject Type="Embed" ProgID="Equation.DSMT4" ShapeID="_x0000_i1032" DrawAspect="Content" ObjectID="_1532523095" r:id="rId20"/>
        </w:object>
      </w:r>
      <w:r w:rsidR="00BF68E9">
        <w:tab/>
      </w:r>
      <w:r w:rsidR="00BF68E9">
        <w:tab/>
      </w:r>
      <w:r w:rsidR="00BF68E9">
        <w:tab/>
      </w:r>
      <w:r w:rsidR="00BF68E9">
        <w:tab/>
        <w:t xml:space="preserve">3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rad>
      </m:oMath>
    </w:p>
    <w:p w:rsidR="00BF68E9" w:rsidRDefault="00BF68E9" w:rsidP="001711AC">
      <w:pPr>
        <w:rPr>
          <w:rFonts w:eastAsiaTheme="minorEastAsia"/>
        </w:rPr>
      </w:pPr>
    </w:p>
    <w:p w:rsidR="00275E7D" w:rsidRDefault="00275E7D" w:rsidP="001711AC">
      <w:pPr>
        <w:rPr>
          <w:rFonts w:eastAsiaTheme="minorEastAsia"/>
        </w:rPr>
      </w:pPr>
      <w:r>
        <w:rPr>
          <w:rFonts w:eastAsiaTheme="minorEastAsia"/>
        </w:rPr>
        <w:br/>
      </w:r>
    </w:p>
    <w:p w:rsidR="00BF68E9" w:rsidRDefault="00BF68E9" w:rsidP="001711AC">
      <w:pPr>
        <w:rPr>
          <w:rFonts w:eastAsiaTheme="minorEastAsia"/>
        </w:rPr>
      </w:pPr>
    </w:p>
    <w:p w:rsidR="00BF68E9" w:rsidRDefault="00BF68E9" w:rsidP="001711AC">
      <w:r>
        <w:rPr>
          <w:rFonts w:eastAsiaTheme="minorEastAsia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-38100</wp:posOffset>
                </wp:positionV>
                <wp:extent cx="6886575" cy="9525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952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-3.75pt;margin-top:-3pt;width:542.25pt;height: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" filled="f" strokecolor="#243f60 [1604]" strokeweight="2pt"/>
            </w:pict>
          </mc:Fallback>
        </mc:AlternateContent>
      </w:r>
      <w:r>
        <w:rPr>
          <w:rFonts w:eastAsiaTheme="minorEastAsia"/>
          <w:b/>
        </w:rPr>
        <w:t>Sum and Difference Rule</w:t>
      </w:r>
      <w:r>
        <w:rPr>
          <w:rFonts w:eastAsiaTheme="minorEastAsia"/>
          <w:b/>
        </w:rPr>
        <w:br/>
      </w:r>
      <w:r>
        <w:rPr>
          <w:rFonts w:eastAsiaTheme="minorEastAsia"/>
        </w:rPr>
        <w:t xml:space="preserve">If both 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and </w:t>
      </w:r>
      <w:r>
        <w:rPr>
          <w:rFonts w:eastAsiaTheme="minorEastAsia"/>
          <w:i/>
        </w:rPr>
        <w:t>g</w:t>
      </w:r>
      <w:r>
        <w:rPr>
          <w:rFonts w:eastAsiaTheme="minorEastAsia"/>
        </w:rPr>
        <w:t xml:space="preserve"> are differentiable, then the sum or difference of </w:t>
      </w:r>
      <w:r>
        <w:rPr>
          <w:rFonts w:eastAsiaTheme="minorEastAsia"/>
          <w:i/>
        </w:rPr>
        <w:t xml:space="preserve">f </w:t>
      </w:r>
      <w:r>
        <w:rPr>
          <w:rFonts w:eastAsiaTheme="minorEastAsia"/>
        </w:rPr>
        <w:t xml:space="preserve">and </w:t>
      </w:r>
      <w:r>
        <w:rPr>
          <w:rFonts w:eastAsiaTheme="minorEastAsia"/>
          <w:i/>
        </w:rPr>
        <w:t>g</w:t>
      </w:r>
      <w:r>
        <w:rPr>
          <w:rFonts w:eastAsiaTheme="minorEastAsia"/>
        </w:rPr>
        <w:t xml:space="preserve"> is differentiable as well.</w:t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781E32">
        <w:rPr>
          <w:position w:val="-10"/>
        </w:rPr>
        <w:object w:dxaOrig="2020" w:dyaOrig="320">
          <v:shape id="_x0000_i1033" type="#_x0000_t75" style="width:101.25pt;height:15.75pt" o:ole="">
            <v:imagedata r:id="rId21" o:title=""/>
          </v:shape>
          <o:OLEObject Type="Embed" ProgID="Equation.DSMT4" ShapeID="_x0000_i1033" DrawAspect="Content" ObjectID="_1532523096" r:id="rId22"/>
        </w:object>
      </w:r>
      <w:r>
        <w:tab/>
        <w:t>then</w:t>
      </w:r>
      <w:r>
        <w:tab/>
      </w:r>
      <w:r w:rsidRPr="00781E32">
        <w:rPr>
          <w:position w:val="-10"/>
        </w:rPr>
        <w:object w:dxaOrig="2200" w:dyaOrig="320">
          <v:shape id="_x0000_i1034" type="#_x0000_t75" style="width:110.25pt;height:15.75pt" o:ole="">
            <v:imagedata r:id="rId23" o:title=""/>
          </v:shape>
          <o:OLEObject Type="Embed" ProgID="Equation.DSMT4" ShapeID="_x0000_i1034" DrawAspect="Content" ObjectID="_1532523097" r:id="rId24"/>
        </w:object>
      </w:r>
    </w:p>
    <w:p w:rsidR="00BF68E9" w:rsidRDefault="00BF68E9" w:rsidP="001711AC">
      <w:r>
        <w:lastRenderedPageBreak/>
        <w:t>Examples)</w:t>
      </w:r>
      <w:r w:rsidR="00275E7D">
        <w:br/>
      </w:r>
      <w:r>
        <w:t xml:space="preserve">1) </w:t>
      </w:r>
      <w:r w:rsidRPr="00781E32">
        <w:rPr>
          <w:position w:val="-10"/>
        </w:rPr>
        <w:object w:dxaOrig="1760" w:dyaOrig="360">
          <v:shape id="_x0000_i1035" type="#_x0000_t75" style="width:87.75pt;height:18pt" o:ole="">
            <v:imagedata r:id="rId25" o:title=""/>
          </v:shape>
          <o:OLEObject Type="Embed" ProgID="Equation.DSMT4" ShapeID="_x0000_i1035" DrawAspect="Content" ObjectID="_1532523098" r:id="rId26"/>
        </w:object>
      </w:r>
      <w:r>
        <w:tab/>
      </w:r>
      <w:r>
        <w:tab/>
      </w:r>
      <w:r>
        <w:tab/>
      </w:r>
      <w:r>
        <w:tab/>
        <w:t xml:space="preserve">2) </w:t>
      </w:r>
      <w:r w:rsidRPr="00781E32">
        <w:rPr>
          <w:position w:val="-24"/>
        </w:rPr>
        <w:object w:dxaOrig="2020" w:dyaOrig="620">
          <v:shape id="_x0000_i1036" type="#_x0000_t75" style="width:101.25pt;height:30.75pt" o:ole="">
            <v:imagedata r:id="rId27" o:title=""/>
          </v:shape>
          <o:OLEObject Type="Embed" ProgID="Equation.DSMT4" ShapeID="_x0000_i1036" DrawAspect="Content" ObjectID="_1532523099" r:id="rId28"/>
        </w:object>
      </w:r>
    </w:p>
    <w:p w:rsidR="00BF68E9" w:rsidRDefault="00BF68E9" w:rsidP="001711AC"/>
    <w:p w:rsidR="00BF68E9" w:rsidRDefault="00BF68E9" w:rsidP="001711AC"/>
    <w:p w:rsidR="00BF68E9" w:rsidRDefault="00BF68E9" w:rsidP="001711AC"/>
    <w:p w:rsidR="00BF68E9" w:rsidRDefault="00BF68E9" w:rsidP="001711AC"/>
    <w:p w:rsidR="00BF68E9" w:rsidRDefault="00F338DE" w:rsidP="001711AC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BC7BC65" wp14:editId="28932983">
                <wp:simplePos x="0" y="0"/>
                <wp:positionH relativeFrom="column">
                  <wp:posOffset>-114300</wp:posOffset>
                </wp:positionH>
                <wp:positionV relativeFrom="paragraph">
                  <wp:posOffset>212725</wp:posOffset>
                </wp:positionV>
                <wp:extent cx="6953250" cy="11334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margin-left:-9pt;margin-top:16.75pt;width:547.5pt;height:89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" filled="f" strokecolor="#243f60 [1604]" strokeweight="2pt"/>
            </w:pict>
          </mc:Fallback>
        </mc:AlternateContent>
      </w:r>
    </w:p>
    <w:p w:rsidR="00F338DE" w:rsidRDefault="00F338DE" w:rsidP="001711AC">
      <w:r>
        <w:rPr>
          <w:b/>
        </w:rPr>
        <w:t>Derivative of Sine and Cosine Functions</w:t>
      </w:r>
    </w:p>
    <w:p w:rsidR="00BF68E9" w:rsidRDefault="00275E7D" w:rsidP="00F338DE">
      <w:pPr>
        <w:ind w:firstLine="720"/>
      </w:pPr>
      <w:r w:rsidRPr="00781E32">
        <w:rPr>
          <w:position w:val="-24"/>
        </w:rPr>
        <w:object w:dxaOrig="1140" w:dyaOrig="620">
          <v:shape id="_x0000_i1037" type="#_x0000_t75" style="width:57pt;height:30.75pt" o:ole="">
            <v:imagedata r:id="rId29" o:title=""/>
          </v:shape>
          <o:OLEObject Type="Embed" ProgID="Equation.DSMT4" ShapeID="_x0000_i1037" DrawAspect="Content" ObjectID="_1532523100" r:id="rId30"/>
        </w:object>
      </w:r>
      <w:r w:rsidR="00F338DE">
        <w:tab/>
      </w:r>
      <w:r w:rsidR="00F338DE">
        <w:tab/>
      </w:r>
      <w:r>
        <w:tab/>
      </w:r>
      <w:r>
        <w:tab/>
      </w:r>
      <w:r w:rsidRPr="00781E32">
        <w:rPr>
          <w:position w:val="-24"/>
        </w:rPr>
        <w:object w:dxaOrig="1160" w:dyaOrig="620">
          <v:shape id="_x0000_i1038" type="#_x0000_t75" style="width:57.75pt;height:30.75pt" o:ole="">
            <v:imagedata r:id="rId31" o:title=""/>
          </v:shape>
          <o:OLEObject Type="Embed" ProgID="Equation.DSMT4" ShapeID="_x0000_i1038" DrawAspect="Content" ObjectID="_1532523101" r:id="rId32"/>
        </w:object>
      </w:r>
    </w:p>
    <w:p w:rsidR="00F338DE" w:rsidRDefault="00F338DE" w:rsidP="00F338DE"/>
    <w:p w:rsidR="00F338DE" w:rsidRDefault="00F338DE" w:rsidP="00F338DE">
      <w:r>
        <w:t>Examples)</w:t>
      </w:r>
      <w:r>
        <w:br/>
        <w:t xml:space="preserve">1) </w:t>
      </w:r>
      <w:r w:rsidRPr="00781E32">
        <w:rPr>
          <w:position w:val="-10"/>
        </w:rPr>
        <w:object w:dxaOrig="1359" w:dyaOrig="320">
          <v:shape id="_x0000_i1039" type="#_x0000_t75" style="width:68.25pt;height:15.75pt" o:ole="">
            <v:imagedata r:id="rId33" o:title=""/>
          </v:shape>
          <o:OLEObject Type="Embed" ProgID="Equation.DSMT4" ShapeID="_x0000_i1039" DrawAspect="Content" ObjectID="_1532523102" r:id="rId34"/>
        </w:object>
      </w:r>
      <w:r>
        <w:tab/>
      </w:r>
      <w:r>
        <w:tab/>
      </w:r>
      <w:r>
        <w:tab/>
        <w:t xml:space="preserve">2) </w:t>
      </w:r>
      <w:r w:rsidRPr="00781E32">
        <w:rPr>
          <w:position w:val="-24"/>
        </w:rPr>
        <w:object w:dxaOrig="1400" w:dyaOrig="620">
          <v:shape id="_x0000_i1040" type="#_x0000_t75" style="width:69.75pt;height:30.75pt" o:ole="">
            <v:imagedata r:id="rId35" o:title=""/>
          </v:shape>
          <o:OLEObject Type="Embed" ProgID="Equation.DSMT4" ShapeID="_x0000_i1040" DrawAspect="Content" ObjectID="_1532523103" r:id="rId36"/>
        </w:object>
      </w:r>
      <w:r>
        <w:tab/>
      </w:r>
      <w:r>
        <w:tab/>
      </w:r>
      <w:r>
        <w:tab/>
        <w:t xml:space="preserve">3) </w:t>
      </w:r>
      <w:r w:rsidRPr="00781E32">
        <w:rPr>
          <w:position w:val="-10"/>
        </w:rPr>
        <w:object w:dxaOrig="1579" w:dyaOrig="320">
          <v:shape id="_x0000_i1041" type="#_x0000_t75" style="width:78.75pt;height:15.75pt" o:ole="">
            <v:imagedata r:id="rId37" o:title=""/>
          </v:shape>
          <o:OLEObject Type="Embed" ProgID="Equation.DSMT4" ShapeID="_x0000_i1041" DrawAspect="Content" ObjectID="_1532523104" r:id="rId38"/>
        </w:object>
      </w:r>
    </w:p>
    <w:p w:rsidR="00275E7D" w:rsidRDefault="00275E7D" w:rsidP="00F338DE"/>
    <w:p w:rsidR="00275E7D" w:rsidRDefault="00275E7D" w:rsidP="00F338DE"/>
    <w:p w:rsidR="00275E7D" w:rsidRDefault="001834F3" w:rsidP="00F338DE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287AD8" wp14:editId="38FD9C11">
                <wp:simplePos x="0" y="0"/>
                <wp:positionH relativeFrom="column">
                  <wp:posOffset>-123825</wp:posOffset>
                </wp:positionH>
                <wp:positionV relativeFrom="paragraph">
                  <wp:posOffset>236220</wp:posOffset>
                </wp:positionV>
                <wp:extent cx="7067550" cy="113347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755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5" o:spid="_x0000_s1026" style="position:absolute;margin-left:-9.75pt;margin-top:18.6pt;width:556.5pt;height:89.2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" filled="f" strokecolor="#243f60 [1604]" strokeweight="2pt"/>
            </w:pict>
          </mc:Fallback>
        </mc:AlternateContent>
      </w:r>
    </w:p>
    <w:p w:rsidR="00275E7D" w:rsidRDefault="00275E7D" w:rsidP="00F338DE">
      <w:r>
        <w:rPr>
          <w:b/>
        </w:rPr>
        <w:t>Horizontal Tangent Line</w:t>
      </w:r>
      <w:r>
        <w:rPr>
          <w:b/>
        </w:rPr>
        <w:br/>
      </w:r>
      <w:r>
        <w:t xml:space="preserve">Horizontal tangent lines have many applications in calculus.  You can find where a function has a horizontal tangent line </w:t>
      </w:r>
      <w:r>
        <w:br/>
      </w:r>
      <w:r>
        <w:br/>
        <w:t>by taking the derivative of the function and ___________________________________.</w:t>
      </w:r>
    </w:p>
    <w:p w:rsidR="00275E7D" w:rsidRDefault="00275E7D" w:rsidP="00F338DE">
      <w:r>
        <w:br/>
        <w:t>For what values of x do the following functions have a horizontal tangent line?</w:t>
      </w:r>
    </w:p>
    <w:p w:rsidR="00275E7D" w:rsidRPr="00275E7D" w:rsidRDefault="00275E7D" w:rsidP="00F338DE">
      <w:r>
        <w:t>1) f(x) = 3x</w:t>
      </w:r>
      <w:r w:rsidRPr="00275E7D">
        <w:rPr>
          <w:vertAlign w:val="superscript"/>
        </w:rPr>
        <w:t>2</w:t>
      </w:r>
      <w:r>
        <w:t xml:space="preserve"> – 2x + 1</w:t>
      </w:r>
      <w:r>
        <w:tab/>
      </w:r>
      <w:r>
        <w:tab/>
      </w:r>
      <w:r>
        <w:tab/>
      </w:r>
      <w:r>
        <w:tab/>
        <w:t>2) f(x) = -cos(x)</w:t>
      </w:r>
    </w:p>
    <w:sectPr w:rsidR="00275E7D" w:rsidRPr="00275E7D" w:rsidSect="001711A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11AC"/>
    <w:rsid w:val="000F1912"/>
    <w:rsid w:val="001711AC"/>
    <w:rsid w:val="001834F3"/>
    <w:rsid w:val="001B6086"/>
    <w:rsid w:val="00275E7D"/>
    <w:rsid w:val="0048147B"/>
    <w:rsid w:val="00710ECC"/>
    <w:rsid w:val="008A25DC"/>
    <w:rsid w:val="008C4CBA"/>
    <w:rsid w:val="00BF68E9"/>
    <w:rsid w:val="00E92E25"/>
    <w:rsid w:val="00F33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F19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9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75E7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F19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9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75E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281</Words>
  <Characters>160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dcterms:created xsi:type="dcterms:W3CDTF">2015-08-14T15:07:00Z</dcterms:created>
  <dcterms:modified xsi:type="dcterms:W3CDTF">2016-08-12T2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